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C9CD10" w14:textId="77777777" w:rsidR="001348C6" w:rsidRDefault="001348C6" w:rsidP="00D74C48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7CEC517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D06706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70C98A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2F0E35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53E6D08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281A791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FE811D6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3D437E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EFED58C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470257EB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505240E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C984CC4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5C735F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87DABA9" w14:textId="10F45C88" w:rsidR="001348C6" w:rsidRDefault="004D1974" w:rsidP="004D1974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  <w:r w:rsidRPr="003A62DF">
        <w:rPr>
          <w:rFonts w:cs="B Zar"/>
          <w:noProof/>
        </w:rPr>
        <w:drawing>
          <wp:inline distT="0" distB="0" distL="0" distR="0" wp14:anchorId="055DE6E4" wp14:editId="7E6F5A9E">
            <wp:extent cx="1303020" cy="2122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445" cy="213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3201E" w14:textId="457DDC2D" w:rsidR="00932853" w:rsidRPr="00FC2D42" w:rsidRDefault="001348C6" w:rsidP="00D74C48">
      <w:pPr>
        <w:bidi/>
        <w:spacing w:line="240" w:lineRule="auto"/>
        <w:jc w:val="center"/>
        <w:rPr>
          <w:rFonts w:ascii="IRANSans" w:hAnsi="IRANSans" w:cs="B Lotus"/>
          <w:b/>
          <w:bCs/>
          <w:color w:val="000000"/>
          <w:sz w:val="36"/>
          <w:szCs w:val="36"/>
          <w:rtl/>
          <w:lang w:bidi="fa-IR"/>
        </w:rPr>
      </w:pPr>
      <w:r w:rsidRPr="00FC2D42">
        <w:rPr>
          <w:rFonts w:ascii="IRANSans" w:hAnsi="IRANSans" w:cs="B Lotus" w:hint="cs"/>
          <w:b/>
          <w:bCs/>
          <w:color w:val="000000"/>
          <w:sz w:val="36"/>
          <w:szCs w:val="36"/>
          <w:rtl/>
        </w:rPr>
        <w:t xml:space="preserve">درس </w:t>
      </w:r>
      <w:r w:rsidR="00F36309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 xml:space="preserve">آزمایشگاه الکترونیک </w:t>
      </w:r>
      <w:r w:rsidR="00F878B1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>3</w:t>
      </w:r>
    </w:p>
    <w:p w14:paraId="3C9D1CE3" w14:textId="26AE4750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یم</w:t>
      </w:r>
      <w:r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سال دوم 99-98</w:t>
      </w:r>
    </w:p>
    <w:p w14:paraId="06F28BA7" w14:textId="23329E58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دانشکده برق</w:t>
      </w:r>
    </w:p>
    <w:p w14:paraId="67F15BCD" w14:textId="7BB797CF" w:rsidR="001348C6" w:rsidRPr="007509CF" w:rsidRDefault="00F36309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  <w:lang w:bidi="fa-IR"/>
        </w:rPr>
      </w:pPr>
      <w:r>
        <w:rPr>
          <w:rFonts w:ascii="IRANSans" w:hAnsi="IRANSans" w:cs="B Lotus" w:hint="cs"/>
          <w:color w:val="000000"/>
          <w:sz w:val="28"/>
          <w:szCs w:val="28"/>
          <w:rtl/>
        </w:rPr>
        <w:t>شبیه</w:t>
      </w:r>
      <w:r>
        <w:rPr>
          <w:rFonts w:ascii="IRANSans" w:hAnsi="IRANSans" w:cs="B Lotus"/>
          <w:color w:val="000000"/>
          <w:sz w:val="28"/>
          <w:szCs w:val="28"/>
          <w:rtl/>
        </w:rPr>
        <w:softHyphen/>
      </w:r>
      <w:r>
        <w:rPr>
          <w:rFonts w:ascii="IRANSans" w:hAnsi="IRANSans" w:cs="B Lotus" w:hint="cs"/>
          <w:color w:val="000000"/>
          <w:sz w:val="28"/>
          <w:szCs w:val="28"/>
          <w:rtl/>
        </w:rPr>
        <w:t xml:space="preserve">سازی آزمایش شماره </w:t>
      </w:r>
      <w:r w:rsidR="00F878B1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5</w:t>
      </w:r>
    </w:p>
    <w:p w14:paraId="36F67F50" w14:textId="3B9C1309" w:rsidR="00F36309" w:rsidRPr="007509CF" w:rsidRDefault="004D1974" w:rsidP="00F36309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تهیه و تنظیم: حسن رضائی</w:t>
      </w:r>
      <w:r w:rsidR="00F90355"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سب</w:t>
      </w:r>
      <w:r w:rsidR="00F36309">
        <w:rPr>
          <w:rFonts w:ascii="IRANSans" w:hAnsi="IRANSans" w:cs="B Lotus" w:hint="cs"/>
          <w:color w:val="000000"/>
          <w:sz w:val="28"/>
          <w:szCs w:val="28"/>
          <w:rtl/>
        </w:rPr>
        <w:t xml:space="preserve"> - 9622743</w:t>
      </w:r>
    </w:p>
    <w:p w14:paraId="4092943C" w14:textId="34214D19" w:rsidR="00B111DA" w:rsidRDefault="00F36309" w:rsidP="00F36309">
      <w:pPr>
        <w:bidi/>
        <w:spacing w:line="240" w:lineRule="auto"/>
        <w:rPr>
          <w:rFonts w:ascii="Consolas" w:hAnsi="Consolas" w:cs="B Lotus" w:hint="cs"/>
          <w:b/>
          <w:bCs/>
          <w:sz w:val="28"/>
          <w:szCs w:val="28"/>
          <w:rtl/>
          <w:lang w:bidi="fa-IR"/>
        </w:rPr>
      </w:pPr>
      <w:r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lastRenderedPageBreak/>
        <w:t xml:space="preserve">آزمایش شماره </w:t>
      </w:r>
      <w:r w:rsidR="0040204B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5- </w:t>
      </w:r>
      <w:r w:rsidR="007861BA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نوسان</w:t>
      </w:r>
      <w:r w:rsidR="007861BA">
        <w:rPr>
          <w:rFonts w:ascii="Consolas" w:hAnsi="Consolas" w:cs="B Lotus"/>
          <w:b/>
          <w:bCs/>
          <w:sz w:val="28"/>
          <w:szCs w:val="28"/>
          <w:rtl/>
          <w:lang w:bidi="fa-IR"/>
        </w:rPr>
        <w:softHyphen/>
      </w:r>
      <w:r w:rsidR="007861BA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ساز پل وین</w:t>
      </w:r>
    </w:p>
    <w:p w14:paraId="653F5E1B" w14:textId="6141D09F" w:rsidR="00015145" w:rsidRDefault="007861BA" w:rsidP="00D20F5B">
      <w:pPr>
        <w:bidi/>
        <w:spacing w:line="240" w:lineRule="auto"/>
        <w:rPr>
          <w:rFonts w:ascii="Consolas" w:hAnsi="Consolas" w:cs="B Lotus"/>
          <w:sz w:val="24"/>
          <w:szCs w:val="24"/>
          <w:rtl/>
          <w:lang w:bidi="fa-IR"/>
        </w:rPr>
      </w:pPr>
      <w:r>
        <w:rPr>
          <w:rFonts w:ascii="Consolas" w:hAnsi="Consolas" w:cs="B Lotus" w:hint="cs"/>
          <w:sz w:val="24"/>
          <w:szCs w:val="24"/>
          <w:rtl/>
          <w:lang w:bidi="fa-IR"/>
        </w:rPr>
        <w:t>ابتدا به طراحی عناصر مدار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پردازیم. چون </w:t>
      </w:r>
      <w:r w:rsidR="00C04FDF">
        <w:rPr>
          <w:rFonts w:ascii="Consolas" w:hAnsi="Consolas" w:cs="B Lotus" w:hint="cs"/>
          <w:sz w:val="24"/>
          <w:szCs w:val="24"/>
          <w:rtl/>
          <w:lang w:bidi="fa-IR"/>
        </w:rPr>
        <w:t>فرکانس مدنظر در موج سینوسی خروجی 10 کیلوهرتز است به کمک رابط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ه </w:t>
      </w:r>
      <w:r w:rsidR="00015145" w:rsidRPr="00015145">
        <w:rPr>
          <w:rFonts w:ascii="Consolas" w:hAnsi="Consolas" w:cs="B Lotus"/>
          <w:sz w:val="24"/>
          <w:szCs w:val="24"/>
          <w:lang w:bidi="fa-IR"/>
        </w:rPr>
        <w:object w:dxaOrig="1320" w:dyaOrig="620" w14:anchorId="0A796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48.4pt;height:22.8pt" o:ole="">
            <v:imagedata r:id="rId10" o:title=""/>
          </v:shape>
          <o:OLEObject Type="Embed" ProgID="Equation.DSMT4" ShapeID="_x0000_i1045" DrawAspect="Content" ObjectID="_1650678027" r:id="rId11"/>
        </w:objec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که بیان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گر فرکانس تشدید این مد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 xml:space="preserve">باشد، 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مقادیر خازن و مقاومت را به ترتیب 100 نانوفاراد و 160 اهم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قر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دهیم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>.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سپس مقاومت فیدبک را نیز دو برابر مقاومت متصل به </w:t>
      </w:r>
      <w:r w:rsidR="000539ED">
        <w:rPr>
          <w:rFonts w:ascii="Consolas" w:hAnsi="Consolas" w:cs="B Lotus" w:hint="cs"/>
          <w:sz w:val="24"/>
          <w:szCs w:val="24"/>
          <w:rtl/>
          <w:lang w:bidi="fa-IR"/>
        </w:rPr>
        <w:t>ورودی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منفی آپ</w:t>
      </w:r>
      <w:r w:rsidR="00015145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>امپ انتخاب می</w:t>
      </w:r>
      <w:r w:rsidR="00015145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>کنیم. بنابراین مدار به صورت زیر</w:t>
      </w:r>
      <w:r w:rsidR="005E7299">
        <w:rPr>
          <w:rFonts w:ascii="Consolas" w:hAnsi="Consolas" w:cs="B Lotus" w:hint="cs"/>
          <w:sz w:val="24"/>
          <w:szCs w:val="24"/>
          <w:rtl/>
          <w:lang w:bidi="fa-IR"/>
        </w:rPr>
        <w:t xml:space="preserve"> و توسط یک آپ</w:t>
      </w:r>
      <w:r w:rsidR="005E7299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5E7299">
        <w:rPr>
          <w:rFonts w:ascii="Consolas" w:hAnsi="Consolas" w:cs="B Lotus" w:hint="cs"/>
          <w:sz w:val="24"/>
          <w:szCs w:val="24"/>
          <w:rtl/>
          <w:lang w:bidi="fa-IR"/>
        </w:rPr>
        <w:t xml:space="preserve">امپ 741 و تغذیه </w:t>
      </w:r>
      <w:r w:rsidR="00C26649">
        <w:rPr>
          <w:rFonts w:ascii="Calibri" w:hAnsi="Calibri" w:cs="Calibri" w:hint="cs"/>
          <w:sz w:val="24"/>
          <w:szCs w:val="24"/>
          <w:rtl/>
          <w:lang w:bidi="fa-IR"/>
        </w:rPr>
        <w:t>±10</w:t>
      </w:r>
      <w:r w:rsidR="005E7299">
        <w:rPr>
          <w:rFonts w:ascii="Consolas" w:hAnsi="Consolas" w:cs="B Lotus" w:hint="cs"/>
          <w:sz w:val="24"/>
          <w:szCs w:val="24"/>
          <w:rtl/>
          <w:lang w:bidi="fa-IR"/>
        </w:rPr>
        <w:t xml:space="preserve"> ولت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طراحی می</w:t>
      </w:r>
      <w:r w:rsidR="00015145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>شود:</w:t>
      </w:r>
    </w:p>
    <w:p w14:paraId="2EE7EA8E" w14:textId="63DB4A7D" w:rsidR="00015145" w:rsidRPr="00015145" w:rsidRDefault="00D138E0" w:rsidP="00D138E0">
      <w:pPr>
        <w:bidi/>
        <w:spacing w:line="240" w:lineRule="auto"/>
        <w:jc w:val="center"/>
        <w:rPr>
          <w:rFonts w:ascii="Consolas" w:hAnsi="Consolas" w:cs="B Lotus"/>
          <w:sz w:val="24"/>
          <w:szCs w:val="24"/>
          <w:rtl/>
          <w:lang w:bidi="fa-IR"/>
        </w:rPr>
      </w:pPr>
      <w:r w:rsidRPr="00D138E0">
        <w:rPr>
          <w:rFonts w:ascii="Consolas" w:hAnsi="Consolas" w:cs="B Lotus"/>
          <w:noProof/>
          <w:sz w:val="24"/>
          <w:szCs w:val="24"/>
          <w:rtl/>
          <w:lang w:bidi="fa-IR"/>
        </w:rPr>
        <w:drawing>
          <wp:inline distT="0" distB="0" distL="0" distR="0" wp14:anchorId="04750F26" wp14:editId="0EE7DE32">
            <wp:extent cx="3190240" cy="454609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929" cy="4572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3BB38" w14:textId="3A5AF861" w:rsidR="008150B6" w:rsidRDefault="00D138E0" w:rsidP="00015145">
      <w:pPr>
        <w:bidi/>
        <w:spacing w:line="240" w:lineRule="auto"/>
        <w:rPr>
          <w:rFonts w:ascii="Consolas" w:hAnsi="Consolas" w:cs="B Lotus"/>
          <w:sz w:val="24"/>
          <w:szCs w:val="24"/>
          <w:rtl/>
          <w:lang w:bidi="fa-IR"/>
        </w:rPr>
      </w:pPr>
      <w:r>
        <w:rPr>
          <w:rFonts w:ascii="Consolas" w:hAnsi="Consolas" w:cs="B Lotus" w:hint="cs"/>
          <w:sz w:val="24"/>
          <w:szCs w:val="24"/>
          <w:rtl/>
          <w:lang w:bidi="fa-IR"/>
        </w:rPr>
        <w:t>سپس شکل موج خروجی به صورت زیر به دست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>آید</w:t>
      </w:r>
      <w:r w:rsidR="008150B6">
        <w:rPr>
          <w:rFonts w:ascii="Consolas" w:hAnsi="Consolas" w:cs="B Lotus" w:hint="cs"/>
          <w:sz w:val="24"/>
          <w:szCs w:val="24"/>
          <w:rtl/>
          <w:lang w:bidi="fa-IR"/>
        </w:rPr>
        <w:t>:</w:t>
      </w:r>
    </w:p>
    <w:p w14:paraId="40C872D0" w14:textId="480D3DF7" w:rsidR="008150B6" w:rsidRDefault="00D138E0" w:rsidP="00454B0D">
      <w:pPr>
        <w:bidi/>
        <w:spacing w:line="240" w:lineRule="auto"/>
        <w:jc w:val="center"/>
        <w:rPr>
          <w:rFonts w:ascii="Consolas" w:hAnsi="Consolas" w:cs="B Lotus"/>
          <w:sz w:val="24"/>
          <w:szCs w:val="24"/>
          <w:lang w:bidi="fa-IR"/>
        </w:rPr>
      </w:pPr>
      <w:r w:rsidRPr="00D138E0">
        <w:rPr>
          <w:rFonts w:ascii="Consolas" w:hAnsi="Consolas" w:cs="B Lotus"/>
          <w:noProof/>
          <w:sz w:val="24"/>
          <w:szCs w:val="24"/>
          <w:rtl/>
          <w:lang w:bidi="fa-IR"/>
        </w:rPr>
        <w:drawing>
          <wp:inline distT="0" distB="0" distL="0" distR="0" wp14:anchorId="37087B4E" wp14:editId="74A02CEC">
            <wp:extent cx="5731510" cy="1903730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90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5712E" w14:textId="54B3564F" w:rsidR="0039792C" w:rsidRPr="00D138E0" w:rsidRDefault="00454B0D" w:rsidP="00D138E0">
      <w:pPr>
        <w:bidi/>
        <w:rPr>
          <w:rFonts w:ascii="Consolas" w:hAnsi="Consolas" w:cs="Calibri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lastRenderedPageBreak/>
        <w:t xml:space="preserve">مطابق با نمودار فوق </w:t>
      </w:r>
      <w:r w:rsidR="00D138E0">
        <w:rPr>
          <w:rFonts w:ascii="Consolas" w:hAnsi="Consolas" w:cs="B Lotus" w:hint="cs"/>
          <w:rtl/>
          <w:lang w:bidi="fa-IR"/>
        </w:rPr>
        <w:t>که در بازه 0 تا 200 میکروثانیه ترسیم شده است،‌ شکل موج خروجی این نوسان</w:t>
      </w:r>
      <w:r w:rsidR="00D138E0">
        <w:rPr>
          <w:rFonts w:ascii="Consolas" w:hAnsi="Consolas" w:cs="B Lotus"/>
          <w:rtl/>
          <w:lang w:bidi="fa-IR"/>
        </w:rPr>
        <w:softHyphen/>
      </w:r>
      <w:r w:rsidR="00D138E0">
        <w:rPr>
          <w:rFonts w:ascii="Consolas" w:hAnsi="Consolas" w:cs="B Lotus" w:hint="cs"/>
          <w:rtl/>
          <w:lang w:bidi="fa-IR"/>
        </w:rPr>
        <w:t>ساز یک سینوسی با فرکانس 10 کیلوهرتز می</w:t>
      </w:r>
      <w:r w:rsidR="00D138E0">
        <w:rPr>
          <w:rFonts w:ascii="Consolas" w:hAnsi="Consolas" w:cs="B Lotus"/>
          <w:rtl/>
          <w:lang w:bidi="fa-IR"/>
        </w:rPr>
        <w:softHyphen/>
      </w:r>
      <w:r w:rsidR="00D138E0">
        <w:rPr>
          <w:rFonts w:ascii="Consolas" w:hAnsi="Consolas" w:cs="B Lotus" w:hint="cs"/>
          <w:rtl/>
          <w:lang w:bidi="fa-IR"/>
        </w:rPr>
        <w:t>باشد که همان خواسته ما در طراحی بود.</w:t>
      </w:r>
    </w:p>
    <w:p w14:paraId="528F29F7" w14:textId="77777777" w:rsidR="0039792C" w:rsidRDefault="0039792C" w:rsidP="0039792C">
      <w:pPr>
        <w:bidi/>
        <w:rPr>
          <w:rFonts w:ascii="Consolas" w:hAnsi="Consolas" w:cs="B Lotus"/>
          <w:rtl/>
          <w:lang w:bidi="fa-IR"/>
        </w:rPr>
      </w:pPr>
    </w:p>
    <w:p w14:paraId="460AE51A" w14:textId="7B848E36" w:rsidR="000075F7" w:rsidRDefault="005E7299" w:rsidP="000075F7">
      <w:pPr>
        <w:bidi/>
        <w:rPr>
          <w:rFonts w:ascii="Consolas" w:hAnsi="Consolas" w:cs="B Lotus"/>
          <w:lang w:bidi="fa-IR"/>
        </w:rPr>
      </w:pPr>
      <w:r>
        <w:rPr>
          <w:rFonts w:ascii="Consolas" w:hAnsi="Consolas" w:cs="B Lotus" w:hint="cs"/>
          <w:rtl/>
          <w:lang w:bidi="fa-IR"/>
        </w:rPr>
        <w:t xml:space="preserve">چنانچه </w:t>
      </w:r>
      <w:r w:rsidR="00124029">
        <w:rPr>
          <w:rFonts w:ascii="Consolas" w:hAnsi="Consolas" w:cs="B Lotus" w:hint="cs"/>
          <w:rtl/>
          <w:lang w:bidi="fa-IR"/>
        </w:rPr>
        <w:t>مقدار مقاومت فیدبک را افزایش دهیم خواهیم داشت:</w:t>
      </w:r>
    </w:p>
    <w:p w14:paraId="2240DC28" w14:textId="4810848B" w:rsidR="00124029" w:rsidRDefault="00124029" w:rsidP="00124029">
      <w:pPr>
        <w:bidi/>
        <w:jc w:val="center"/>
        <w:rPr>
          <w:rFonts w:ascii="Consolas" w:hAnsi="Consolas" w:cs="Calibri"/>
          <w:noProof/>
          <w:rtl/>
          <w:lang w:bidi="fa-IR"/>
        </w:rPr>
      </w:pPr>
      <w:r w:rsidRPr="00124029">
        <w:rPr>
          <w:rFonts w:ascii="Consolas" w:hAnsi="Consolas" w:cs="Calibri"/>
          <w:noProof/>
          <w:rtl/>
          <w:lang w:bidi="fa-IR"/>
        </w:rPr>
        <w:drawing>
          <wp:inline distT="0" distB="0" distL="0" distR="0" wp14:anchorId="5A78B3E9" wp14:editId="10425F34">
            <wp:extent cx="5731510" cy="189865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99632" w14:textId="02B0402A" w:rsidR="00124029" w:rsidRPr="00124029" w:rsidRDefault="00124029" w:rsidP="00124029">
      <w:pPr>
        <w:bidi/>
        <w:rPr>
          <w:rFonts w:ascii="Consolas" w:hAnsi="Consolas" w:cs="B Lotus" w:hint="c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با توجه به شکل فوق که همان خروجی مدار در بازه 0 تا 200 میکروثانیه است 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 xml:space="preserve">توان فهمید که با افزایش مقاومت فیدبک </w:t>
      </w:r>
      <w:r w:rsidR="00992798">
        <w:rPr>
          <w:rFonts w:ascii="Consolas" w:hAnsi="Consolas" w:cs="B Lotus" w:hint="cs"/>
          <w:noProof/>
          <w:rtl/>
          <w:lang w:bidi="fa-IR"/>
        </w:rPr>
        <w:t>بهره آپ</w:t>
      </w:r>
      <w:r w:rsidR="00992798">
        <w:rPr>
          <w:rFonts w:ascii="Consolas" w:hAnsi="Consolas" w:cs="B Lotus"/>
          <w:noProof/>
          <w:rtl/>
          <w:lang w:bidi="fa-IR"/>
        </w:rPr>
        <w:softHyphen/>
      </w:r>
      <w:r w:rsidR="00992798">
        <w:rPr>
          <w:rFonts w:ascii="Consolas" w:hAnsi="Consolas" w:cs="B Lotus" w:hint="cs"/>
          <w:noProof/>
          <w:rtl/>
          <w:lang w:bidi="fa-IR"/>
        </w:rPr>
        <w:t>امپ دستخوش تغییر شده و</w:t>
      </w:r>
      <w:r w:rsidR="00433D41">
        <w:rPr>
          <w:rFonts w:ascii="Consolas" w:hAnsi="Consolas" w:cs="B Lotus" w:hint="cs"/>
          <w:noProof/>
          <w:rtl/>
          <w:lang w:bidi="fa-IR"/>
        </w:rPr>
        <w:t xml:space="preserve"> با این تغییر</w:t>
      </w:r>
      <w:r w:rsidR="00992798">
        <w:rPr>
          <w:rFonts w:ascii="Consolas" w:hAnsi="Consolas" w:cs="B Lotus" w:hint="cs"/>
          <w:noProof/>
          <w:rtl/>
          <w:lang w:bidi="fa-IR"/>
        </w:rPr>
        <w:t xml:space="preserve"> مدار خاصیت نوسان</w:t>
      </w:r>
      <w:r w:rsidR="00992798">
        <w:rPr>
          <w:rFonts w:ascii="Consolas" w:hAnsi="Consolas" w:cs="B Lotus"/>
          <w:noProof/>
          <w:rtl/>
          <w:lang w:bidi="fa-IR"/>
        </w:rPr>
        <w:softHyphen/>
      </w:r>
      <w:r w:rsidR="00992798">
        <w:rPr>
          <w:rFonts w:ascii="Consolas" w:hAnsi="Consolas" w:cs="B Lotus" w:hint="cs"/>
          <w:noProof/>
          <w:rtl/>
          <w:lang w:bidi="fa-IR"/>
        </w:rPr>
        <w:t>سازی خود را از دست می</w:t>
      </w:r>
      <w:r w:rsidR="00992798">
        <w:rPr>
          <w:rFonts w:ascii="Consolas" w:hAnsi="Consolas" w:cs="B Lotus"/>
          <w:noProof/>
          <w:rtl/>
          <w:lang w:bidi="fa-IR"/>
        </w:rPr>
        <w:softHyphen/>
      </w:r>
      <w:r w:rsidR="00992798">
        <w:rPr>
          <w:rFonts w:ascii="Consolas" w:hAnsi="Consolas" w:cs="B Lotus" w:hint="cs"/>
          <w:noProof/>
          <w:rtl/>
          <w:lang w:bidi="fa-IR"/>
        </w:rPr>
        <w:t>دهد. برای ثبات وضعیت نوسان حتماً باید نسبت مقاومت فیدبک به مقاومت ورودی منفی برابر 2 باشد.</w:t>
      </w:r>
    </w:p>
    <w:sectPr w:rsidR="00124029" w:rsidRPr="00124029" w:rsidSect="007509CF">
      <w:headerReference w:type="default" r:id="rId15"/>
      <w:footerReference w:type="default" r:id="rId16"/>
      <w:headerReference w:type="first" r:id="rId17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5C041E" w14:textId="77777777" w:rsidR="0064079A" w:rsidRDefault="0064079A" w:rsidP="00482301">
      <w:pPr>
        <w:spacing w:after="0" w:line="240" w:lineRule="auto"/>
      </w:pPr>
      <w:r>
        <w:separator/>
      </w:r>
    </w:p>
  </w:endnote>
  <w:endnote w:type="continuationSeparator" w:id="0">
    <w:p w14:paraId="1B76CC4A" w14:textId="77777777" w:rsidR="0064079A" w:rsidRDefault="0064079A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Sans">
    <w:altName w:val="Cambria"/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12563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16C9AB" w14:textId="454188E2" w:rsidR="00C846BE" w:rsidRDefault="00C846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317352" w14:textId="77777777" w:rsidR="00C846BE" w:rsidRPr="00D6775F" w:rsidRDefault="00C846BE">
    <w:pPr>
      <w:pStyle w:val="Footer"/>
      <w:rPr>
        <w:rFonts w:ascii="Traditional Arabic" w:hAnsi="Traditional Arabic" w:cs="Traditional Arabic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CDC865" w14:textId="77777777" w:rsidR="0064079A" w:rsidRDefault="0064079A" w:rsidP="00482301">
      <w:pPr>
        <w:spacing w:after="0" w:line="240" w:lineRule="auto"/>
      </w:pPr>
      <w:r>
        <w:separator/>
      </w:r>
    </w:p>
  </w:footnote>
  <w:footnote w:type="continuationSeparator" w:id="0">
    <w:p w14:paraId="45CDD17B" w14:textId="77777777" w:rsidR="0064079A" w:rsidRDefault="0064079A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D8ADD1" w14:textId="1DC4EC76" w:rsidR="00C846BE" w:rsidRPr="001348C6" w:rsidRDefault="00C846BE" w:rsidP="00227364">
    <w:pPr>
      <w:pStyle w:val="Header"/>
      <w:ind w:left="-900" w:right="-964" w:firstLine="360"/>
      <w:jc w:val="center"/>
      <w:rPr>
        <w:rFonts w:cs="B Lotus"/>
        <w:sz w:val="21"/>
        <w:szCs w:val="21"/>
        <w:u w:val="single"/>
        <w:rtl/>
        <w:lang w:bidi="fa-IR"/>
      </w:rPr>
    </w:pPr>
    <w:r w:rsidRPr="001348C6">
      <w:rPr>
        <w:rFonts w:cs="B Lotus" w:hint="cs"/>
        <w:sz w:val="21"/>
        <w:szCs w:val="21"/>
        <w:u w:val="single"/>
        <w:rtl/>
        <w:lang w:bidi="fa-IR"/>
      </w:rPr>
      <w:t xml:space="preserve">دانشگاه صنعتی شاهرود         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آزمایشگاه الکترونیک </w:t>
    </w:r>
    <w:r w:rsidR="005E7299">
      <w:rPr>
        <w:rFonts w:cs="B Lotus" w:hint="cs"/>
        <w:sz w:val="21"/>
        <w:szCs w:val="21"/>
        <w:u w:val="single"/>
        <w:rtl/>
        <w:lang w:bidi="fa-IR"/>
      </w:rPr>
      <w:t>3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</w:t>
    </w:r>
    <w:r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>شبیه</w:t>
    </w:r>
    <w:r w:rsidR="00F36309">
      <w:rPr>
        <w:rFonts w:cs="B Lotus"/>
        <w:sz w:val="21"/>
        <w:szCs w:val="21"/>
        <w:u w:val="single"/>
        <w:rtl/>
        <w:lang w:bidi="fa-IR"/>
      </w:rPr>
      <w:softHyphen/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سازی آزمایش شماره </w:t>
    </w:r>
    <w:r w:rsidR="00F878B1">
      <w:rPr>
        <w:rFonts w:cs="B Lotus" w:hint="cs"/>
        <w:sz w:val="21"/>
        <w:szCs w:val="21"/>
        <w:u w:val="single"/>
        <w:rtl/>
        <w:lang w:bidi="fa-IR"/>
      </w:rPr>
      <w:t>5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6DC94F" w14:textId="3671AA9E" w:rsidR="00C846BE" w:rsidRPr="00E1571B" w:rsidRDefault="00C846BE" w:rsidP="00E1571B">
    <w:pPr>
      <w:bidi/>
      <w:jc w:val="center"/>
      <w:rPr>
        <w:rFonts w:cs="B Lotus"/>
        <w:b/>
        <w:bCs/>
        <w:sz w:val="28"/>
        <w:szCs w:val="28"/>
        <w:lang w:bidi="fa-IR"/>
      </w:rPr>
    </w:pPr>
    <w:r>
      <w:rPr>
        <w:rFonts w:cs="B Lotus" w:hint="cs"/>
        <w:b/>
        <w:bCs/>
        <w:sz w:val="28"/>
        <w:szCs w:val="28"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CA529F"/>
    <w:multiLevelType w:val="hybridMultilevel"/>
    <w:tmpl w:val="2AE84B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2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1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177D"/>
    <w:rsid w:val="00007163"/>
    <w:rsid w:val="000075F7"/>
    <w:rsid w:val="00010E23"/>
    <w:rsid w:val="000120CB"/>
    <w:rsid w:val="00015145"/>
    <w:rsid w:val="000258A6"/>
    <w:rsid w:val="00025DDE"/>
    <w:rsid w:val="00031B5F"/>
    <w:rsid w:val="00043748"/>
    <w:rsid w:val="000539ED"/>
    <w:rsid w:val="000678B7"/>
    <w:rsid w:val="00070478"/>
    <w:rsid w:val="00082834"/>
    <w:rsid w:val="00083EA4"/>
    <w:rsid w:val="00084135"/>
    <w:rsid w:val="0008433F"/>
    <w:rsid w:val="000879E3"/>
    <w:rsid w:val="000A04E9"/>
    <w:rsid w:val="000A3113"/>
    <w:rsid w:val="000A3F59"/>
    <w:rsid w:val="000A7A6F"/>
    <w:rsid w:val="000B291E"/>
    <w:rsid w:val="000B4BFD"/>
    <w:rsid w:val="000C14DF"/>
    <w:rsid w:val="000C39A4"/>
    <w:rsid w:val="000C541A"/>
    <w:rsid w:val="000C5DE6"/>
    <w:rsid w:val="000C6973"/>
    <w:rsid w:val="000D3705"/>
    <w:rsid w:val="000D3B84"/>
    <w:rsid w:val="000D52D0"/>
    <w:rsid w:val="000E3ABB"/>
    <w:rsid w:val="000E7F20"/>
    <w:rsid w:val="000F20BC"/>
    <w:rsid w:val="000F24A1"/>
    <w:rsid w:val="000F38E3"/>
    <w:rsid w:val="000F44C9"/>
    <w:rsid w:val="000F7897"/>
    <w:rsid w:val="00100616"/>
    <w:rsid w:val="00110C9B"/>
    <w:rsid w:val="00117086"/>
    <w:rsid w:val="001202C5"/>
    <w:rsid w:val="00120C88"/>
    <w:rsid w:val="00124029"/>
    <w:rsid w:val="00126F7F"/>
    <w:rsid w:val="001331D9"/>
    <w:rsid w:val="001348C6"/>
    <w:rsid w:val="001368A2"/>
    <w:rsid w:val="001414D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105C"/>
    <w:rsid w:val="00167B90"/>
    <w:rsid w:val="0017452B"/>
    <w:rsid w:val="00182FB6"/>
    <w:rsid w:val="00183140"/>
    <w:rsid w:val="00184EFA"/>
    <w:rsid w:val="00192744"/>
    <w:rsid w:val="001A171C"/>
    <w:rsid w:val="001B1880"/>
    <w:rsid w:val="001B5A02"/>
    <w:rsid w:val="001C198E"/>
    <w:rsid w:val="001C1C3B"/>
    <w:rsid w:val="001C2D92"/>
    <w:rsid w:val="001C3D17"/>
    <w:rsid w:val="001D0CD3"/>
    <w:rsid w:val="001D35A3"/>
    <w:rsid w:val="001E47FC"/>
    <w:rsid w:val="001E5DEA"/>
    <w:rsid w:val="001E7EA6"/>
    <w:rsid w:val="001F0225"/>
    <w:rsid w:val="001F433B"/>
    <w:rsid w:val="001F4489"/>
    <w:rsid w:val="001F456A"/>
    <w:rsid w:val="001F58AA"/>
    <w:rsid w:val="0020140D"/>
    <w:rsid w:val="002030EB"/>
    <w:rsid w:val="002042DA"/>
    <w:rsid w:val="00204B7C"/>
    <w:rsid w:val="0021266A"/>
    <w:rsid w:val="00212E6F"/>
    <w:rsid w:val="002146AF"/>
    <w:rsid w:val="00216F00"/>
    <w:rsid w:val="002178D5"/>
    <w:rsid w:val="0022259B"/>
    <w:rsid w:val="0022271B"/>
    <w:rsid w:val="00222A98"/>
    <w:rsid w:val="0022395A"/>
    <w:rsid w:val="00227364"/>
    <w:rsid w:val="00237D22"/>
    <w:rsid w:val="002517DF"/>
    <w:rsid w:val="00262105"/>
    <w:rsid w:val="002639E0"/>
    <w:rsid w:val="00263D17"/>
    <w:rsid w:val="00264179"/>
    <w:rsid w:val="00267D48"/>
    <w:rsid w:val="00274E7B"/>
    <w:rsid w:val="00280339"/>
    <w:rsid w:val="00280E86"/>
    <w:rsid w:val="00281D0E"/>
    <w:rsid w:val="0028340B"/>
    <w:rsid w:val="002869F4"/>
    <w:rsid w:val="00291A9A"/>
    <w:rsid w:val="002A55E1"/>
    <w:rsid w:val="002B0A6F"/>
    <w:rsid w:val="002B318D"/>
    <w:rsid w:val="002B655F"/>
    <w:rsid w:val="002C2346"/>
    <w:rsid w:val="002C5ABE"/>
    <w:rsid w:val="002C5D7B"/>
    <w:rsid w:val="002D278E"/>
    <w:rsid w:val="002D3EF1"/>
    <w:rsid w:val="002D5A97"/>
    <w:rsid w:val="002D7984"/>
    <w:rsid w:val="002E0EF7"/>
    <w:rsid w:val="002E2300"/>
    <w:rsid w:val="002E6D30"/>
    <w:rsid w:val="002E7601"/>
    <w:rsid w:val="002E762E"/>
    <w:rsid w:val="002F0135"/>
    <w:rsid w:val="002F34E0"/>
    <w:rsid w:val="002F4041"/>
    <w:rsid w:val="002F4286"/>
    <w:rsid w:val="002F7405"/>
    <w:rsid w:val="003101C7"/>
    <w:rsid w:val="003139A2"/>
    <w:rsid w:val="00327968"/>
    <w:rsid w:val="00331675"/>
    <w:rsid w:val="00337553"/>
    <w:rsid w:val="003403B7"/>
    <w:rsid w:val="00346D26"/>
    <w:rsid w:val="003802D0"/>
    <w:rsid w:val="00382E20"/>
    <w:rsid w:val="003863D1"/>
    <w:rsid w:val="003946D4"/>
    <w:rsid w:val="0039703B"/>
    <w:rsid w:val="0039792C"/>
    <w:rsid w:val="003A3539"/>
    <w:rsid w:val="003A3B89"/>
    <w:rsid w:val="003A5CE2"/>
    <w:rsid w:val="003A62DF"/>
    <w:rsid w:val="003C236D"/>
    <w:rsid w:val="003C47D3"/>
    <w:rsid w:val="003D17F5"/>
    <w:rsid w:val="003D73C9"/>
    <w:rsid w:val="003D7C8B"/>
    <w:rsid w:val="003D7CAB"/>
    <w:rsid w:val="003E0C02"/>
    <w:rsid w:val="003E2A71"/>
    <w:rsid w:val="003E482D"/>
    <w:rsid w:val="003E4A0D"/>
    <w:rsid w:val="003E6E5D"/>
    <w:rsid w:val="004015D9"/>
    <w:rsid w:val="0040204B"/>
    <w:rsid w:val="00405460"/>
    <w:rsid w:val="00405D29"/>
    <w:rsid w:val="00406929"/>
    <w:rsid w:val="004069B2"/>
    <w:rsid w:val="00413BBC"/>
    <w:rsid w:val="0041742F"/>
    <w:rsid w:val="00421DEE"/>
    <w:rsid w:val="00431950"/>
    <w:rsid w:val="00432A58"/>
    <w:rsid w:val="00433D41"/>
    <w:rsid w:val="00434C84"/>
    <w:rsid w:val="0043673F"/>
    <w:rsid w:val="004373EE"/>
    <w:rsid w:val="004456FB"/>
    <w:rsid w:val="00447D15"/>
    <w:rsid w:val="00447FE0"/>
    <w:rsid w:val="00454B0D"/>
    <w:rsid w:val="00462991"/>
    <w:rsid w:val="004716AB"/>
    <w:rsid w:val="00482301"/>
    <w:rsid w:val="00483C1D"/>
    <w:rsid w:val="00486F99"/>
    <w:rsid w:val="004940D6"/>
    <w:rsid w:val="0049530D"/>
    <w:rsid w:val="00496FA5"/>
    <w:rsid w:val="004978D5"/>
    <w:rsid w:val="004A26C0"/>
    <w:rsid w:val="004B579C"/>
    <w:rsid w:val="004C2457"/>
    <w:rsid w:val="004C55CD"/>
    <w:rsid w:val="004D1974"/>
    <w:rsid w:val="004D4272"/>
    <w:rsid w:val="004D56B0"/>
    <w:rsid w:val="004D6CF7"/>
    <w:rsid w:val="004D72F8"/>
    <w:rsid w:val="004D7A5E"/>
    <w:rsid w:val="004E049E"/>
    <w:rsid w:val="004F40F9"/>
    <w:rsid w:val="00502170"/>
    <w:rsid w:val="005040AA"/>
    <w:rsid w:val="005154F1"/>
    <w:rsid w:val="00515CBB"/>
    <w:rsid w:val="00516080"/>
    <w:rsid w:val="005214E4"/>
    <w:rsid w:val="005216AA"/>
    <w:rsid w:val="00530037"/>
    <w:rsid w:val="00532BE9"/>
    <w:rsid w:val="005346C0"/>
    <w:rsid w:val="00535923"/>
    <w:rsid w:val="00536732"/>
    <w:rsid w:val="0054016F"/>
    <w:rsid w:val="00541042"/>
    <w:rsid w:val="00544217"/>
    <w:rsid w:val="005460EF"/>
    <w:rsid w:val="0055484E"/>
    <w:rsid w:val="00554C88"/>
    <w:rsid w:val="00556621"/>
    <w:rsid w:val="00565975"/>
    <w:rsid w:val="0056768C"/>
    <w:rsid w:val="00570464"/>
    <w:rsid w:val="005704C9"/>
    <w:rsid w:val="0057099F"/>
    <w:rsid w:val="00583170"/>
    <w:rsid w:val="0058404A"/>
    <w:rsid w:val="00594E62"/>
    <w:rsid w:val="00597EAB"/>
    <w:rsid w:val="005A4171"/>
    <w:rsid w:val="005A6030"/>
    <w:rsid w:val="005B4E18"/>
    <w:rsid w:val="005B5961"/>
    <w:rsid w:val="005B76FC"/>
    <w:rsid w:val="005C2E20"/>
    <w:rsid w:val="005C5E2A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E48FB"/>
    <w:rsid w:val="005E7299"/>
    <w:rsid w:val="005F58BF"/>
    <w:rsid w:val="00600914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4079A"/>
    <w:rsid w:val="00650B91"/>
    <w:rsid w:val="00655ADD"/>
    <w:rsid w:val="006566C6"/>
    <w:rsid w:val="0065706E"/>
    <w:rsid w:val="0065740C"/>
    <w:rsid w:val="0066114D"/>
    <w:rsid w:val="0066537F"/>
    <w:rsid w:val="00666710"/>
    <w:rsid w:val="006678B9"/>
    <w:rsid w:val="00667A0B"/>
    <w:rsid w:val="00675BDF"/>
    <w:rsid w:val="006772F2"/>
    <w:rsid w:val="006843EB"/>
    <w:rsid w:val="0068714F"/>
    <w:rsid w:val="006874B5"/>
    <w:rsid w:val="00690AF4"/>
    <w:rsid w:val="00690DAB"/>
    <w:rsid w:val="006929A3"/>
    <w:rsid w:val="00697DF6"/>
    <w:rsid w:val="006A1C3D"/>
    <w:rsid w:val="006A2094"/>
    <w:rsid w:val="006A36D6"/>
    <w:rsid w:val="006B0572"/>
    <w:rsid w:val="006B5A6C"/>
    <w:rsid w:val="006C1322"/>
    <w:rsid w:val="006C16FA"/>
    <w:rsid w:val="006D6DF4"/>
    <w:rsid w:val="006E0739"/>
    <w:rsid w:val="006E5BDA"/>
    <w:rsid w:val="006F08EB"/>
    <w:rsid w:val="006F2DD0"/>
    <w:rsid w:val="00701E80"/>
    <w:rsid w:val="00702A51"/>
    <w:rsid w:val="00704BB5"/>
    <w:rsid w:val="007136F7"/>
    <w:rsid w:val="00720053"/>
    <w:rsid w:val="0072477B"/>
    <w:rsid w:val="00727D7A"/>
    <w:rsid w:val="00727E6A"/>
    <w:rsid w:val="007321C5"/>
    <w:rsid w:val="007338BF"/>
    <w:rsid w:val="007343FD"/>
    <w:rsid w:val="007509CF"/>
    <w:rsid w:val="00754D36"/>
    <w:rsid w:val="00761159"/>
    <w:rsid w:val="00767356"/>
    <w:rsid w:val="00775A8F"/>
    <w:rsid w:val="00776048"/>
    <w:rsid w:val="007770F9"/>
    <w:rsid w:val="007855EF"/>
    <w:rsid w:val="007861BA"/>
    <w:rsid w:val="00797BF3"/>
    <w:rsid w:val="007A43FF"/>
    <w:rsid w:val="007A5B8D"/>
    <w:rsid w:val="007A5DE9"/>
    <w:rsid w:val="007B2091"/>
    <w:rsid w:val="007B39F7"/>
    <w:rsid w:val="007B4658"/>
    <w:rsid w:val="007C1B63"/>
    <w:rsid w:val="007C4112"/>
    <w:rsid w:val="007C72C4"/>
    <w:rsid w:val="007D4AED"/>
    <w:rsid w:val="007E61E8"/>
    <w:rsid w:val="007E6811"/>
    <w:rsid w:val="007F4D78"/>
    <w:rsid w:val="00800267"/>
    <w:rsid w:val="00813F4C"/>
    <w:rsid w:val="008150B6"/>
    <w:rsid w:val="008226C5"/>
    <w:rsid w:val="0082385D"/>
    <w:rsid w:val="00827372"/>
    <w:rsid w:val="00836E42"/>
    <w:rsid w:val="008520E9"/>
    <w:rsid w:val="008525F6"/>
    <w:rsid w:val="00855F82"/>
    <w:rsid w:val="00856038"/>
    <w:rsid w:val="00860C2D"/>
    <w:rsid w:val="0086500A"/>
    <w:rsid w:val="0086602D"/>
    <w:rsid w:val="00871F87"/>
    <w:rsid w:val="00872C1C"/>
    <w:rsid w:val="00874890"/>
    <w:rsid w:val="008753C9"/>
    <w:rsid w:val="00882857"/>
    <w:rsid w:val="00883C5C"/>
    <w:rsid w:val="00886260"/>
    <w:rsid w:val="008A2A6B"/>
    <w:rsid w:val="008A3C27"/>
    <w:rsid w:val="008A3DA6"/>
    <w:rsid w:val="008A5665"/>
    <w:rsid w:val="008A653A"/>
    <w:rsid w:val="008B45FA"/>
    <w:rsid w:val="008B6D54"/>
    <w:rsid w:val="008C2022"/>
    <w:rsid w:val="008C4C18"/>
    <w:rsid w:val="008D0BCE"/>
    <w:rsid w:val="008D4362"/>
    <w:rsid w:val="008E2D91"/>
    <w:rsid w:val="008E4425"/>
    <w:rsid w:val="008E4F04"/>
    <w:rsid w:val="008E72A8"/>
    <w:rsid w:val="008E74FD"/>
    <w:rsid w:val="008F04AC"/>
    <w:rsid w:val="008F1436"/>
    <w:rsid w:val="008F426C"/>
    <w:rsid w:val="008F6290"/>
    <w:rsid w:val="00906CAA"/>
    <w:rsid w:val="00917210"/>
    <w:rsid w:val="00922487"/>
    <w:rsid w:val="00927421"/>
    <w:rsid w:val="00932853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70A03"/>
    <w:rsid w:val="00982566"/>
    <w:rsid w:val="00982E1E"/>
    <w:rsid w:val="00983552"/>
    <w:rsid w:val="00986EC3"/>
    <w:rsid w:val="00987A44"/>
    <w:rsid w:val="00992798"/>
    <w:rsid w:val="00993518"/>
    <w:rsid w:val="009935F5"/>
    <w:rsid w:val="00994538"/>
    <w:rsid w:val="009948E6"/>
    <w:rsid w:val="009A21CF"/>
    <w:rsid w:val="009A3793"/>
    <w:rsid w:val="009B293D"/>
    <w:rsid w:val="009C103F"/>
    <w:rsid w:val="009C5C80"/>
    <w:rsid w:val="009C6342"/>
    <w:rsid w:val="009C6D7B"/>
    <w:rsid w:val="009D1321"/>
    <w:rsid w:val="009D40D8"/>
    <w:rsid w:val="009D57DE"/>
    <w:rsid w:val="009E07F1"/>
    <w:rsid w:val="009E09F0"/>
    <w:rsid w:val="009E18C2"/>
    <w:rsid w:val="009E6DFE"/>
    <w:rsid w:val="009E7A16"/>
    <w:rsid w:val="009F209A"/>
    <w:rsid w:val="009F4949"/>
    <w:rsid w:val="00A01806"/>
    <w:rsid w:val="00A056A3"/>
    <w:rsid w:val="00A057A1"/>
    <w:rsid w:val="00A15A06"/>
    <w:rsid w:val="00A24B73"/>
    <w:rsid w:val="00A26E0B"/>
    <w:rsid w:val="00A33C48"/>
    <w:rsid w:val="00A347BB"/>
    <w:rsid w:val="00A35207"/>
    <w:rsid w:val="00A35325"/>
    <w:rsid w:val="00A418D6"/>
    <w:rsid w:val="00A50183"/>
    <w:rsid w:val="00A50B68"/>
    <w:rsid w:val="00A54C2A"/>
    <w:rsid w:val="00A55D9F"/>
    <w:rsid w:val="00A61C9F"/>
    <w:rsid w:val="00A642B0"/>
    <w:rsid w:val="00A64517"/>
    <w:rsid w:val="00A651D9"/>
    <w:rsid w:val="00A65393"/>
    <w:rsid w:val="00A67017"/>
    <w:rsid w:val="00A73EAA"/>
    <w:rsid w:val="00A762CD"/>
    <w:rsid w:val="00A77A22"/>
    <w:rsid w:val="00A831DC"/>
    <w:rsid w:val="00A847D3"/>
    <w:rsid w:val="00A916B3"/>
    <w:rsid w:val="00AA49A2"/>
    <w:rsid w:val="00AB1C9C"/>
    <w:rsid w:val="00AB1DC4"/>
    <w:rsid w:val="00AB3705"/>
    <w:rsid w:val="00AB4244"/>
    <w:rsid w:val="00AC29C2"/>
    <w:rsid w:val="00AE30FC"/>
    <w:rsid w:val="00AE4323"/>
    <w:rsid w:val="00AE7E49"/>
    <w:rsid w:val="00AF13E0"/>
    <w:rsid w:val="00AF463B"/>
    <w:rsid w:val="00AF7C72"/>
    <w:rsid w:val="00B023FE"/>
    <w:rsid w:val="00B03823"/>
    <w:rsid w:val="00B050EB"/>
    <w:rsid w:val="00B05E53"/>
    <w:rsid w:val="00B07CED"/>
    <w:rsid w:val="00B111DA"/>
    <w:rsid w:val="00B12FB6"/>
    <w:rsid w:val="00B145C5"/>
    <w:rsid w:val="00B168D7"/>
    <w:rsid w:val="00B168E7"/>
    <w:rsid w:val="00B41E20"/>
    <w:rsid w:val="00B44FB4"/>
    <w:rsid w:val="00B4751C"/>
    <w:rsid w:val="00B51ED2"/>
    <w:rsid w:val="00B607E5"/>
    <w:rsid w:val="00B6149C"/>
    <w:rsid w:val="00B64DAB"/>
    <w:rsid w:val="00B65DF1"/>
    <w:rsid w:val="00B71687"/>
    <w:rsid w:val="00B732AD"/>
    <w:rsid w:val="00B76467"/>
    <w:rsid w:val="00B80B26"/>
    <w:rsid w:val="00B843F0"/>
    <w:rsid w:val="00B85B8B"/>
    <w:rsid w:val="00B9437D"/>
    <w:rsid w:val="00BA11CE"/>
    <w:rsid w:val="00BA15C4"/>
    <w:rsid w:val="00BA407F"/>
    <w:rsid w:val="00BA6B06"/>
    <w:rsid w:val="00BB36D6"/>
    <w:rsid w:val="00BB6D46"/>
    <w:rsid w:val="00BC169B"/>
    <w:rsid w:val="00BC1774"/>
    <w:rsid w:val="00BC3EF5"/>
    <w:rsid w:val="00BC719F"/>
    <w:rsid w:val="00BD486F"/>
    <w:rsid w:val="00BD500B"/>
    <w:rsid w:val="00BD50F8"/>
    <w:rsid w:val="00BE26B6"/>
    <w:rsid w:val="00BF3308"/>
    <w:rsid w:val="00BF7D78"/>
    <w:rsid w:val="00C03154"/>
    <w:rsid w:val="00C031B6"/>
    <w:rsid w:val="00C038A6"/>
    <w:rsid w:val="00C04FDF"/>
    <w:rsid w:val="00C060C4"/>
    <w:rsid w:val="00C06746"/>
    <w:rsid w:val="00C073F3"/>
    <w:rsid w:val="00C10B45"/>
    <w:rsid w:val="00C113CD"/>
    <w:rsid w:val="00C26649"/>
    <w:rsid w:val="00C32C8E"/>
    <w:rsid w:val="00C33246"/>
    <w:rsid w:val="00C42065"/>
    <w:rsid w:val="00C438E1"/>
    <w:rsid w:val="00C45335"/>
    <w:rsid w:val="00C50456"/>
    <w:rsid w:val="00C606A9"/>
    <w:rsid w:val="00C707AC"/>
    <w:rsid w:val="00C70D9F"/>
    <w:rsid w:val="00C72138"/>
    <w:rsid w:val="00C726D8"/>
    <w:rsid w:val="00C730ED"/>
    <w:rsid w:val="00C73EAB"/>
    <w:rsid w:val="00C7614C"/>
    <w:rsid w:val="00C76AA4"/>
    <w:rsid w:val="00C77B68"/>
    <w:rsid w:val="00C83263"/>
    <w:rsid w:val="00C835B2"/>
    <w:rsid w:val="00C846BE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5076"/>
    <w:rsid w:val="00CE3C2B"/>
    <w:rsid w:val="00CE6659"/>
    <w:rsid w:val="00CE6E1E"/>
    <w:rsid w:val="00CE7501"/>
    <w:rsid w:val="00CF0C21"/>
    <w:rsid w:val="00D0037F"/>
    <w:rsid w:val="00D020AC"/>
    <w:rsid w:val="00D10CC0"/>
    <w:rsid w:val="00D12AFC"/>
    <w:rsid w:val="00D138E0"/>
    <w:rsid w:val="00D145A7"/>
    <w:rsid w:val="00D14A21"/>
    <w:rsid w:val="00D16BDC"/>
    <w:rsid w:val="00D17E67"/>
    <w:rsid w:val="00D20A46"/>
    <w:rsid w:val="00D20F5B"/>
    <w:rsid w:val="00D21B9F"/>
    <w:rsid w:val="00D223D9"/>
    <w:rsid w:val="00D22476"/>
    <w:rsid w:val="00D25DB1"/>
    <w:rsid w:val="00D30C04"/>
    <w:rsid w:val="00D44D80"/>
    <w:rsid w:val="00D50C61"/>
    <w:rsid w:val="00D51808"/>
    <w:rsid w:val="00D54B56"/>
    <w:rsid w:val="00D55082"/>
    <w:rsid w:val="00D5611C"/>
    <w:rsid w:val="00D648E1"/>
    <w:rsid w:val="00D6775F"/>
    <w:rsid w:val="00D7024D"/>
    <w:rsid w:val="00D71F24"/>
    <w:rsid w:val="00D73BF7"/>
    <w:rsid w:val="00D74BE5"/>
    <w:rsid w:val="00D74C48"/>
    <w:rsid w:val="00D80F3C"/>
    <w:rsid w:val="00D85B02"/>
    <w:rsid w:val="00D86535"/>
    <w:rsid w:val="00D905C8"/>
    <w:rsid w:val="00D943F6"/>
    <w:rsid w:val="00D947CB"/>
    <w:rsid w:val="00D94E6E"/>
    <w:rsid w:val="00DA7263"/>
    <w:rsid w:val="00DA7330"/>
    <w:rsid w:val="00DB1CB7"/>
    <w:rsid w:val="00DB2421"/>
    <w:rsid w:val="00DB297F"/>
    <w:rsid w:val="00DB4F33"/>
    <w:rsid w:val="00DB6182"/>
    <w:rsid w:val="00DB6ADF"/>
    <w:rsid w:val="00DC1F74"/>
    <w:rsid w:val="00DD1DDE"/>
    <w:rsid w:val="00DD553E"/>
    <w:rsid w:val="00DE250D"/>
    <w:rsid w:val="00DE3DDE"/>
    <w:rsid w:val="00DE4CE9"/>
    <w:rsid w:val="00DE7D34"/>
    <w:rsid w:val="00DF0637"/>
    <w:rsid w:val="00DF0832"/>
    <w:rsid w:val="00DF2AFF"/>
    <w:rsid w:val="00DF2BF4"/>
    <w:rsid w:val="00DF3B1F"/>
    <w:rsid w:val="00DF4F93"/>
    <w:rsid w:val="00DF6CF8"/>
    <w:rsid w:val="00E11160"/>
    <w:rsid w:val="00E11564"/>
    <w:rsid w:val="00E12042"/>
    <w:rsid w:val="00E13C91"/>
    <w:rsid w:val="00E150E7"/>
    <w:rsid w:val="00E1571B"/>
    <w:rsid w:val="00E2096E"/>
    <w:rsid w:val="00E23463"/>
    <w:rsid w:val="00E26116"/>
    <w:rsid w:val="00E26EB2"/>
    <w:rsid w:val="00E3282B"/>
    <w:rsid w:val="00E3355A"/>
    <w:rsid w:val="00E37F8E"/>
    <w:rsid w:val="00E41382"/>
    <w:rsid w:val="00E549BF"/>
    <w:rsid w:val="00E56E9E"/>
    <w:rsid w:val="00E628A3"/>
    <w:rsid w:val="00E64477"/>
    <w:rsid w:val="00E65A07"/>
    <w:rsid w:val="00E65C1E"/>
    <w:rsid w:val="00E66303"/>
    <w:rsid w:val="00E66487"/>
    <w:rsid w:val="00E67879"/>
    <w:rsid w:val="00E77786"/>
    <w:rsid w:val="00E8028B"/>
    <w:rsid w:val="00E82117"/>
    <w:rsid w:val="00E9602B"/>
    <w:rsid w:val="00EA36AB"/>
    <w:rsid w:val="00EA3FE9"/>
    <w:rsid w:val="00EA4C34"/>
    <w:rsid w:val="00EA62F3"/>
    <w:rsid w:val="00EA6D85"/>
    <w:rsid w:val="00EB05C5"/>
    <w:rsid w:val="00EB7E67"/>
    <w:rsid w:val="00EC00BA"/>
    <w:rsid w:val="00EC178A"/>
    <w:rsid w:val="00EC2C59"/>
    <w:rsid w:val="00EC4ADE"/>
    <w:rsid w:val="00EC4F93"/>
    <w:rsid w:val="00EC745F"/>
    <w:rsid w:val="00ED3D3B"/>
    <w:rsid w:val="00ED4A12"/>
    <w:rsid w:val="00ED672A"/>
    <w:rsid w:val="00EE0E03"/>
    <w:rsid w:val="00EE1F64"/>
    <w:rsid w:val="00EE555D"/>
    <w:rsid w:val="00EF1A3C"/>
    <w:rsid w:val="00EF4A4A"/>
    <w:rsid w:val="00EF7656"/>
    <w:rsid w:val="00F022D0"/>
    <w:rsid w:val="00F02434"/>
    <w:rsid w:val="00F0364B"/>
    <w:rsid w:val="00F048BE"/>
    <w:rsid w:val="00F101B6"/>
    <w:rsid w:val="00F118C1"/>
    <w:rsid w:val="00F13D2D"/>
    <w:rsid w:val="00F21281"/>
    <w:rsid w:val="00F24DF7"/>
    <w:rsid w:val="00F250DB"/>
    <w:rsid w:val="00F36309"/>
    <w:rsid w:val="00F426EF"/>
    <w:rsid w:val="00F4607E"/>
    <w:rsid w:val="00F549F1"/>
    <w:rsid w:val="00F6035E"/>
    <w:rsid w:val="00F640B3"/>
    <w:rsid w:val="00F7306C"/>
    <w:rsid w:val="00F74843"/>
    <w:rsid w:val="00F76084"/>
    <w:rsid w:val="00F80F1E"/>
    <w:rsid w:val="00F82946"/>
    <w:rsid w:val="00F85B05"/>
    <w:rsid w:val="00F87461"/>
    <w:rsid w:val="00F878B1"/>
    <w:rsid w:val="00F90355"/>
    <w:rsid w:val="00F93794"/>
    <w:rsid w:val="00FA0FF6"/>
    <w:rsid w:val="00FB1585"/>
    <w:rsid w:val="00FB79C5"/>
    <w:rsid w:val="00FC2D42"/>
    <w:rsid w:val="00FC3A46"/>
    <w:rsid w:val="00FC42D9"/>
    <w:rsid w:val="00FC460E"/>
    <w:rsid w:val="00FC51C6"/>
    <w:rsid w:val="00FD3667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607B48-2C0D-4071-A9D7-1AF6CD9F86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17</TotalTime>
  <Pages>3</Pages>
  <Words>168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1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518</cp:revision>
  <cp:lastPrinted>2020-04-28T21:30:00Z</cp:lastPrinted>
  <dcterms:created xsi:type="dcterms:W3CDTF">2018-05-30T06:40:00Z</dcterms:created>
  <dcterms:modified xsi:type="dcterms:W3CDTF">2020-05-11T01:24:00Z</dcterms:modified>
</cp:coreProperties>
</file>